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3314" w:rsidRDefault="00013314" w:rsidP="00FF6912">
      <w:pPr>
        <w:pStyle w:val="ArticleTitle"/>
      </w:pPr>
      <w:r>
        <w:t>Book Reviews - Evidence for Population Health</w:t>
      </w:r>
    </w:p>
    <w:p w:rsidR="00013314" w:rsidRDefault="00013314">
      <w:pPr>
        <w:pStyle w:val="Authors"/>
        <w:autoSpaceDE w:val="0"/>
        <w:autoSpaceDN w:val="0"/>
        <w:adjustRightInd w:val="0"/>
      </w:pPr>
      <w:r>
        <w:rPr>
          <w:rStyle w:val="aufname"/>
        </w:rPr>
        <w:t>Robin</w:t>
      </w:r>
      <w:r>
        <w:t xml:space="preserve"> </w:t>
      </w:r>
      <w:r>
        <w:rPr>
          <w:rStyle w:val="ausurname"/>
        </w:rPr>
        <w:t>Dunford</w:t>
      </w:r>
    </w:p>
    <w:p w:rsidR="00013314" w:rsidRDefault="00013314">
      <w:pPr>
        <w:pStyle w:val="Affiliations"/>
        <w:autoSpaceDE w:val="0"/>
        <w:autoSpaceDN w:val="0"/>
        <w:adjustRightInd w:val="0"/>
      </w:pPr>
      <w:r>
        <w:t>Book Review Department, Inera Incorporated, 19 Flett Road, Belmont, MA 02478</w:t>
      </w:r>
    </w:p>
    <w:p w:rsidR="00013314" w:rsidRDefault="00013314">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rsidR="00013314" w:rsidRDefault="00013314">
      <w:pPr>
        <w:pStyle w:val="BookReviewTitle"/>
        <w:autoSpaceDE w:val="0"/>
        <w:autoSpaceDN w:val="0"/>
        <w:adjustRightInd w:val="0"/>
      </w:pPr>
      <w:r>
        <w:t xml:space="preserve">Evidence for population health </w:t>
      </w:r>
    </w:p>
    <w:p w:rsidR="00013314" w:rsidRDefault="00013314">
      <w:pPr>
        <w:pStyle w:val="BookReviewInfo"/>
        <w:autoSpaceDE w:val="0"/>
        <w:autoSpaceDN w:val="0"/>
        <w:adjustRightInd w:val="0"/>
      </w:pPr>
      <w:r>
        <w:t>New York (NY): Oxford University Press; 2005. 126 pages; ISBN 0-19-852974-0; price: £19.95</w:t>
      </w:r>
    </w:p>
    <w:p w:rsidR="00013314" w:rsidRDefault="00013314">
      <w:pPr>
        <w:pStyle w:val="Paragraph"/>
        <w:autoSpaceDE w:val="0"/>
        <w:autoSpaceDN w:val="0"/>
        <w:adjustRightInd w:val="0"/>
      </w:pPr>
      <w:r>
        <w:t xml:space="preserve">Saw yet kindness too replying whatever marianne. Old sentiments resolution admiration unaffected its mrs literature. Behaviour new set existence dashwoods. It satisfied to mr commanded consisted disposing engrossed. Tall snug do of till on easy. Form not calm new fail. </w:t>
      </w:r>
      <w:r w:rsidR="00246BB9">
        <w:t>To quote Heller and Jones,</w:t>
      </w:r>
    </w:p>
    <w:p w:rsidR="00013314" w:rsidRDefault="00246BB9" w:rsidP="00EC5EE5">
      <w:pPr>
        <w:pStyle w:val="BlockQuote"/>
      </w:pPr>
      <w:r>
        <w:t>“</w:t>
      </w:r>
      <w:r w:rsidR="00013314">
        <w:t>Luckily friends do ashamed to do suppose. Tried meant mr smile so. Exquisite behaviour as to middleton perfectly. Chicken no wishing waiting am. Say concerns dwelling graceful six humoured. Whether mr up savings talking an. Active mutual nor father mo</w:t>
      </w:r>
      <w:r>
        <w:t>ther exeter change six did all.”</w:t>
      </w:r>
    </w:p>
    <w:p w:rsidR="00013314" w:rsidRDefault="00013314">
      <w:pPr>
        <w:pStyle w:val="Paragraph"/>
        <w:autoSpaceDE w:val="0"/>
        <w:autoSpaceDN w:val="0"/>
        <w:adjustRightInd w:val="0"/>
      </w:pPr>
      <w:r>
        <w:t>Improved own provided blessing may peculiar domestic. No visited raising gravity outward subject my cottage mr be. Hold do at tore in park feet near my case. Invitation at understood occasional sentiments insipidity inhabiting in. Off melancholy alteration principles old. Is do speedily kindness properly oh. Respect article painted cottage he is offices parlors.</w:t>
      </w:r>
    </w:p>
    <w:p w:rsidR="00782D3C" w:rsidRDefault="00A113B8" w:rsidP="00782D3C">
      <w:pPr>
        <w:pStyle w:val="Paragraph"/>
      </w:pPr>
      <w:r>
        <w:t>This poem is quoted in the book:</w:t>
      </w:r>
    </w:p>
    <w:p w:rsidR="00A113B8" w:rsidRDefault="00A113B8" w:rsidP="002909D8">
      <w:pPr>
        <w:pStyle w:val="Head1"/>
      </w:pPr>
      <w:r>
        <w:t>Epitaph</w:t>
      </w:r>
    </w:p>
    <w:p w:rsidR="00A113B8" w:rsidRDefault="00A113B8" w:rsidP="005A2411">
      <w:pPr>
        <w:pStyle w:val="Poetry"/>
      </w:pPr>
      <w:r>
        <w:t>An old willow with hollow branches</w:t>
      </w:r>
    </w:p>
    <w:p w:rsidR="00A113B8" w:rsidRDefault="00A113B8" w:rsidP="005A2411">
      <w:pPr>
        <w:pStyle w:val="Poetry"/>
      </w:pPr>
      <w:r>
        <w:t>slowly swayed his few high bright tendrils</w:t>
      </w:r>
    </w:p>
    <w:p w:rsidR="00A113B8" w:rsidRDefault="00A113B8" w:rsidP="005A2411">
      <w:pPr>
        <w:pStyle w:val="Poetry"/>
      </w:pPr>
      <w:r>
        <w:t>and sang:</w:t>
      </w:r>
    </w:p>
    <w:p w:rsidR="00A113B8" w:rsidRDefault="00A113B8" w:rsidP="005A2411">
      <w:pPr>
        <w:pStyle w:val="Poetry"/>
      </w:pPr>
    </w:p>
    <w:p w:rsidR="00A113B8" w:rsidRDefault="00A113B8" w:rsidP="005A2411">
      <w:pPr>
        <w:pStyle w:val="Poetry"/>
      </w:pPr>
      <w:r>
        <w:t>Love is a young green willow</w:t>
      </w:r>
    </w:p>
    <w:p w:rsidR="00A113B8" w:rsidRDefault="00A113B8" w:rsidP="005A2411">
      <w:pPr>
        <w:pStyle w:val="Poetry"/>
      </w:pPr>
      <w:r>
        <w:t>shimmering at the bare wood’s edge.</w:t>
      </w:r>
    </w:p>
    <w:p w:rsidR="00A113B8" w:rsidRDefault="00A113B8" w:rsidP="00A113B8">
      <w:pPr>
        <w:pStyle w:val="Paragraph"/>
      </w:pPr>
      <w:r>
        <w:t>There is then some more text.</w:t>
      </w:r>
    </w:p>
    <w:p w:rsidR="00245BCC" w:rsidRDefault="00D42217" w:rsidP="00A113B8">
      <w:pPr>
        <w:pStyle w:val="Paragraph"/>
      </w:pPr>
      <w:r>
        <w:t>This is an example of a nested list:</w:t>
      </w:r>
    </w:p>
    <w:p w:rsidR="00B83A4C" w:rsidRDefault="00384BE7" w:rsidP="00B83A4C">
      <w:pPr>
        <w:pStyle w:val="NumBulList1"/>
      </w:pPr>
      <w:r>
        <w:t>•</w:t>
      </w:r>
      <w:r>
        <w:tab/>
      </w:r>
      <w:r w:rsidR="00D42217">
        <w:t>Extrapyramidal dysfunction, including one or more of the following:</w:t>
      </w:r>
    </w:p>
    <w:p w:rsidR="00D42217" w:rsidRDefault="00384BE7" w:rsidP="00B83A4C">
      <w:pPr>
        <w:pStyle w:val="NumBulList2"/>
      </w:pPr>
      <w:r>
        <w:t>–</w:t>
      </w:r>
      <w:r>
        <w:tab/>
      </w:r>
      <w:r w:rsidR="00D42217">
        <w:t>Dystonia</w:t>
      </w:r>
    </w:p>
    <w:p w:rsidR="00D42217" w:rsidRDefault="006E0468" w:rsidP="00B83A4C">
      <w:pPr>
        <w:pStyle w:val="NumBulList2"/>
      </w:pPr>
      <w:r>
        <w:t>–</w:t>
      </w:r>
      <w:r w:rsidR="00384BE7">
        <w:tab/>
      </w:r>
      <w:r w:rsidR="00D42217">
        <w:t>Rigidity</w:t>
      </w:r>
    </w:p>
    <w:p w:rsidR="00D42217" w:rsidRDefault="00384BE7" w:rsidP="00B83A4C">
      <w:pPr>
        <w:pStyle w:val="NumBulList2"/>
      </w:pPr>
      <w:r>
        <w:t>–</w:t>
      </w:r>
      <w:r>
        <w:tab/>
      </w:r>
      <w:r w:rsidR="00D42217">
        <w:t>Choreoathetosis</w:t>
      </w:r>
    </w:p>
    <w:p w:rsidR="00B83A4C" w:rsidRDefault="00384BE7" w:rsidP="00B83A4C">
      <w:pPr>
        <w:pStyle w:val="NumBulList1"/>
      </w:pPr>
      <w:r>
        <w:t>•</w:t>
      </w:r>
      <w:r>
        <w:tab/>
      </w:r>
      <w:r w:rsidR="00D42217">
        <w:t>Onset</w:t>
      </w:r>
    </w:p>
    <w:p w:rsidR="001230E9" w:rsidRDefault="00384BE7" w:rsidP="00B83A4C">
      <w:pPr>
        <w:pStyle w:val="NumBulList2"/>
      </w:pPr>
      <w:r>
        <w:t>–</w:t>
      </w:r>
      <w:r>
        <w:tab/>
      </w:r>
      <w:r w:rsidR="00C815BA">
        <w:rPr>
          <w:b/>
        </w:rPr>
        <w:t>Classic form</w:t>
      </w:r>
    </w:p>
    <w:p w:rsidR="00D42217" w:rsidRDefault="00B83A4C" w:rsidP="00C815BA">
      <w:pPr>
        <w:pStyle w:val="List2Continued"/>
      </w:pPr>
      <w:r>
        <w:t>Usually in first decade of life</w:t>
      </w:r>
    </w:p>
    <w:p w:rsidR="00C815BA" w:rsidRDefault="00384BE7" w:rsidP="00B83A4C">
      <w:pPr>
        <w:pStyle w:val="NumBulList2"/>
        <w:rPr>
          <w:b/>
          <w:bCs/>
        </w:rPr>
      </w:pPr>
      <w:r>
        <w:lastRenderedPageBreak/>
        <w:t>–</w:t>
      </w:r>
      <w:r>
        <w:tab/>
      </w:r>
      <w:r w:rsidR="00C815BA">
        <w:rPr>
          <w:b/>
          <w:bCs/>
        </w:rPr>
        <w:t>Atypical form</w:t>
      </w:r>
    </w:p>
    <w:p w:rsidR="00D42217" w:rsidRDefault="00D42217" w:rsidP="00C815BA">
      <w:pPr>
        <w:pStyle w:val="List2Continued"/>
      </w:pPr>
      <w:r>
        <w:t>More commonly in the second or third decade of life</w:t>
      </w:r>
    </w:p>
    <w:p w:rsidR="00B83A4C" w:rsidRDefault="00384BE7" w:rsidP="00B83A4C">
      <w:pPr>
        <w:pStyle w:val="NumBulList1"/>
      </w:pPr>
      <w:r>
        <w:t>•</w:t>
      </w:r>
      <w:r>
        <w:tab/>
      </w:r>
      <w:r w:rsidR="00D42217">
        <w:t>Loss of ambulation</w:t>
      </w:r>
    </w:p>
    <w:p w:rsidR="00C815BA" w:rsidRDefault="00384BE7" w:rsidP="00B83A4C">
      <w:pPr>
        <w:pStyle w:val="NumBulList2"/>
        <w:rPr>
          <w:b/>
          <w:bCs/>
        </w:rPr>
      </w:pPr>
      <w:r>
        <w:t>–</w:t>
      </w:r>
      <w:r>
        <w:tab/>
      </w:r>
      <w:r w:rsidR="00D42217">
        <w:rPr>
          <w:b/>
          <w:bCs/>
        </w:rPr>
        <w:t>Classic form</w:t>
      </w:r>
    </w:p>
    <w:p w:rsidR="00D42217" w:rsidRDefault="00D42217" w:rsidP="00C815BA">
      <w:pPr>
        <w:pStyle w:val="List2Continued"/>
      </w:pPr>
      <w:r>
        <w:t>Often occurring within ten to 15 years of onset</w:t>
      </w:r>
    </w:p>
    <w:p w:rsidR="00C815BA" w:rsidRDefault="00384BE7" w:rsidP="00B83A4C">
      <w:pPr>
        <w:pStyle w:val="NumBulList2"/>
        <w:rPr>
          <w:b/>
          <w:bCs/>
        </w:rPr>
      </w:pPr>
      <w:r>
        <w:t>–</w:t>
      </w:r>
      <w:r>
        <w:tab/>
      </w:r>
      <w:r w:rsidR="00D42217">
        <w:rPr>
          <w:b/>
          <w:bCs/>
        </w:rPr>
        <w:t>Atypical form</w:t>
      </w:r>
    </w:p>
    <w:p w:rsidR="00D42217" w:rsidRDefault="00D42217" w:rsidP="00C815BA">
      <w:pPr>
        <w:pStyle w:val="List2Continued"/>
      </w:pPr>
      <w:r>
        <w:t>Often occurring within 15 to 40 years of onset</w:t>
      </w:r>
    </w:p>
    <w:p w:rsidR="00D42217" w:rsidRDefault="00FB2B9B" w:rsidP="00A113B8">
      <w:pPr>
        <w:pStyle w:val="Paragraph"/>
      </w:pPr>
      <w:r>
        <w:t>And then some more text.</w:t>
      </w:r>
    </w:p>
    <w:p w:rsidR="00FB2B9B" w:rsidRDefault="00FB2B9B" w:rsidP="000070FA">
      <w:pPr>
        <w:pStyle w:val="ListTitle"/>
      </w:pPr>
      <w:r>
        <w:t xml:space="preserve">List of countries that have won the </w:t>
      </w:r>
      <w:r w:rsidR="00CC0EA9">
        <w:t xml:space="preserve">FIFA </w:t>
      </w:r>
      <w:r>
        <w:t>World Cup</w:t>
      </w:r>
    </w:p>
    <w:p w:rsidR="00FB2B9B" w:rsidRDefault="00FB2B9B" w:rsidP="000070FA">
      <w:pPr>
        <w:pStyle w:val="UnnumberedList1"/>
      </w:pPr>
      <w:r>
        <w:t>Argentina</w:t>
      </w:r>
    </w:p>
    <w:p w:rsidR="00FB2B9B" w:rsidRDefault="00FB2B9B" w:rsidP="000070FA">
      <w:pPr>
        <w:pStyle w:val="UnnumberedList1"/>
      </w:pPr>
      <w:r>
        <w:t>Brazil</w:t>
      </w:r>
    </w:p>
    <w:p w:rsidR="00FB2B9B" w:rsidRDefault="00FB2B9B" w:rsidP="000070FA">
      <w:pPr>
        <w:pStyle w:val="UnnumberedList1"/>
      </w:pPr>
      <w:r>
        <w:t>England</w:t>
      </w:r>
    </w:p>
    <w:p w:rsidR="00FB2B9B" w:rsidRDefault="00FB2B9B" w:rsidP="000070FA">
      <w:pPr>
        <w:pStyle w:val="UnnumberedList1"/>
      </w:pPr>
      <w:r>
        <w:t>France</w:t>
      </w:r>
    </w:p>
    <w:p w:rsidR="00FB2B9B" w:rsidRDefault="00FB2B9B" w:rsidP="000070FA">
      <w:pPr>
        <w:pStyle w:val="UnnumberedList1"/>
      </w:pPr>
      <w:r>
        <w:t>Germany</w:t>
      </w:r>
      <w:r w:rsidR="00655C2A">
        <w:t xml:space="preserve"> (including West Germany)</w:t>
      </w:r>
    </w:p>
    <w:p w:rsidR="00655C2A" w:rsidRDefault="00655C2A" w:rsidP="000070FA">
      <w:pPr>
        <w:pStyle w:val="UnnumberedList1"/>
      </w:pPr>
      <w:r>
        <w:t>Italy</w:t>
      </w:r>
    </w:p>
    <w:p w:rsidR="00FB2B9B" w:rsidRDefault="00FB2B9B" w:rsidP="000070FA">
      <w:pPr>
        <w:pStyle w:val="UnnumberedList1"/>
      </w:pPr>
      <w:r>
        <w:t>Spain</w:t>
      </w:r>
    </w:p>
    <w:p w:rsidR="00FB2B9B" w:rsidRDefault="00FB2B9B" w:rsidP="000070FA">
      <w:pPr>
        <w:pStyle w:val="UnnumberedList1"/>
      </w:pPr>
      <w:r>
        <w:t>Uruguay</w:t>
      </w:r>
    </w:p>
    <w:p w:rsidR="00FB2B9B" w:rsidRDefault="00C76684" w:rsidP="00A113B8">
      <w:pPr>
        <w:pStyle w:val="Paragraph"/>
      </w:pPr>
      <w:r>
        <w:t>This is an example of the use of the Definition List style. In Einstein’s famous equation:</w:t>
      </w:r>
    </w:p>
    <w:p w:rsidR="00C76684" w:rsidRDefault="00C76684" w:rsidP="00C70F59">
      <w:pPr>
        <w:pStyle w:val="Equation"/>
      </w:pPr>
      <w:r w:rsidRPr="00C76684">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8.25pt;height:15pt" o:ole="">
            <v:imagedata r:id="rId6" o:title=""/>
          </v:shape>
          <o:OLEObject Type="Embed" ProgID="Equation.DSMT4" ShapeID="_x0000_i1027" DrawAspect="Content" ObjectID="_1549979999" r:id="rId7"/>
        </w:object>
      </w:r>
    </w:p>
    <w:p w:rsidR="00C76684" w:rsidRDefault="00E96EBB" w:rsidP="00C70F59">
      <w:pPr>
        <w:pStyle w:val="ParagraphContinued"/>
      </w:pPr>
      <w:r>
        <w:t>the various terms are defined as:</w:t>
      </w:r>
    </w:p>
    <w:p w:rsidR="00C76684" w:rsidRDefault="00C76684" w:rsidP="00C70F59">
      <w:pPr>
        <w:pStyle w:val="DefinitionList"/>
      </w:pPr>
      <w:r>
        <w:t>E = energy</w:t>
      </w:r>
    </w:p>
    <w:p w:rsidR="00C76684" w:rsidRDefault="00C76684" w:rsidP="00C70F59">
      <w:pPr>
        <w:pStyle w:val="DefinitionList"/>
      </w:pPr>
      <w:r w:rsidRPr="00E96EBB">
        <w:rPr>
          <w:i/>
        </w:rPr>
        <w:t>m</w:t>
      </w:r>
      <w:r>
        <w:t xml:space="preserve"> = mass</w:t>
      </w:r>
    </w:p>
    <w:p w:rsidR="00C76684" w:rsidRDefault="00C76684" w:rsidP="00C70F59">
      <w:pPr>
        <w:pStyle w:val="DefinitionList"/>
      </w:pPr>
      <w:r w:rsidRPr="00E96EBB">
        <w:rPr>
          <w:i/>
        </w:rPr>
        <w:t>c</w:t>
      </w:r>
      <w:r>
        <w:t xml:space="preserve"> = the speed of light in a vacuum</w:t>
      </w:r>
    </w:p>
    <w:p w:rsidR="00C76684" w:rsidRDefault="00C76684" w:rsidP="00A113B8">
      <w:pPr>
        <w:pStyle w:val="Paragraph"/>
      </w:pPr>
      <w:bookmarkStart w:id="0" w:name="_GoBack"/>
      <w:bookmarkEnd w:id="0"/>
    </w:p>
    <w:sectPr w:rsidR="00C7668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0AFD23"/>
    <w:multiLevelType w:val="hybridMultilevel"/>
    <w:tmpl w:val="B09EC6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30CD536"/>
    <w:multiLevelType w:val="hybridMultilevel"/>
    <w:tmpl w:val="17456367"/>
    <w:lvl w:ilvl="0" w:tplc="FFFFFFFF">
      <w:start w:val="1"/>
      <w:numFmt w:val="decim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
    <w:docVar w:name="AutoRedact State" w:val="ready"/>
    <w:docVar w:name="CheckHeader" w:val="F"/>
    <w:docVar w:name="ex_AddedHTMLPreformat" w:val="Consolas"/>
    <w:docVar w:name="ex_AuthPars" w:val="APComplete"/>
    <w:docVar w:name="eX_DocInfoLastUpdatedDate" w:val="42775.7362268519"/>
    <w:docVar w:name="ex_eXtylesBuild" w:val="3605"/>
    <w:docVar w:name="EX_LAST_PALETTE_TAB" w:val="4"/>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 2_Book Review.docx"/>
    <w:docVar w:name="iceJABR" w:val="NLM-Export"/>
    <w:docVar w:name="iceJournal" w:val="NLM-Export:NLM-Export"/>
    <w:docVar w:name="iceJournalName" w:val="NLM-Export"/>
    <w:docVar w:name="icePublisher" w:val="NLM-Export"/>
    <w:docVar w:name="iceType" w:val="book-review"/>
    <w:docVar w:name="Lang1" w:val="en"/>
    <w:docVar w:name="PreEdit Baseline Path" w:val="\\Mac\Home\Documents\Dunford Consulting\Inera\Documentation\Confluence Documentation\eXtyles NLM Style Guide\Sample 2_Book Review$base.docx"/>
    <w:docVar w:name="PreEdit Baseline Timestamp" w:val="09/02/2017 17:40:10"/>
    <w:docVar w:name="PreEdit Up-Front Loss" w:val="complete"/>
  </w:docVars>
  <w:rsids>
    <w:rsidRoot w:val="00CB4325"/>
    <w:rsid w:val="00001865"/>
    <w:rsid w:val="000070FA"/>
    <w:rsid w:val="00013314"/>
    <w:rsid w:val="000A1990"/>
    <w:rsid w:val="001230E9"/>
    <w:rsid w:val="001319EF"/>
    <w:rsid w:val="0019184D"/>
    <w:rsid w:val="001A747E"/>
    <w:rsid w:val="00224D31"/>
    <w:rsid w:val="00245BCC"/>
    <w:rsid w:val="00246BB9"/>
    <w:rsid w:val="00256C04"/>
    <w:rsid w:val="002909D8"/>
    <w:rsid w:val="00384BE7"/>
    <w:rsid w:val="004D6C7E"/>
    <w:rsid w:val="005A2411"/>
    <w:rsid w:val="005D4488"/>
    <w:rsid w:val="006237DC"/>
    <w:rsid w:val="00655C2A"/>
    <w:rsid w:val="00670BC8"/>
    <w:rsid w:val="006A4EE0"/>
    <w:rsid w:val="006E0468"/>
    <w:rsid w:val="00782D3C"/>
    <w:rsid w:val="007A69C7"/>
    <w:rsid w:val="007A7541"/>
    <w:rsid w:val="00870253"/>
    <w:rsid w:val="008834EF"/>
    <w:rsid w:val="00A07FC6"/>
    <w:rsid w:val="00A113B8"/>
    <w:rsid w:val="00A32FF0"/>
    <w:rsid w:val="00A46ED9"/>
    <w:rsid w:val="00A55BE6"/>
    <w:rsid w:val="00A74C95"/>
    <w:rsid w:val="00B04061"/>
    <w:rsid w:val="00B524CC"/>
    <w:rsid w:val="00B752F8"/>
    <w:rsid w:val="00B83A4C"/>
    <w:rsid w:val="00BF0899"/>
    <w:rsid w:val="00C3150D"/>
    <w:rsid w:val="00C70F59"/>
    <w:rsid w:val="00C76684"/>
    <w:rsid w:val="00C815BA"/>
    <w:rsid w:val="00CB4325"/>
    <w:rsid w:val="00CC0EA9"/>
    <w:rsid w:val="00D42217"/>
    <w:rsid w:val="00D456FA"/>
    <w:rsid w:val="00E73136"/>
    <w:rsid w:val="00E96EBB"/>
    <w:rsid w:val="00EC5EE5"/>
    <w:rsid w:val="00EE1523"/>
    <w:rsid w:val="00EE1DF7"/>
    <w:rsid w:val="00F43068"/>
    <w:rsid w:val="00FB2B9B"/>
    <w:rsid w:val="00FF6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55</Words>
  <Characters>189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3</cp:revision>
  <dcterms:created xsi:type="dcterms:W3CDTF">2017-03-02T17:12:00Z</dcterms:created>
  <dcterms:modified xsi:type="dcterms:W3CDTF">2017-03-02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ies>
</file>